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6924" w:rsidRDefault="00F96924" w:rsidP="00F96924">
      <w:pPr>
        <w:rPr>
          <w:sz w:val="24"/>
        </w:rPr>
      </w:pPr>
      <w:r w:rsidRPr="00441E35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955C440" wp14:editId="7A56A6E2">
                <wp:simplePos x="0" y="0"/>
                <wp:positionH relativeFrom="column">
                  <wp:posOffset>4495800</wp:posOffset>
                </wp:positionH>
                <wp:positionV relativeFrom="paragraph">
                  <wp:posOffset>333375</wp:posOffset>
                </wp:positionV>
                <wp:extent cx="2200275" cy="390525"/>
                <wp:effectExtent l="0" t="0" r="28575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390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96924" w:rsidRDefault="00396FB1" w:rsidP="00F96924">
                            <w:r>
                              <w:t>Homework: page 344</w:t>
                            </w:r>
                            <w:r w:rsidR="00F96924">
                              <w:t xml:space="preserve"> #’s </w:t>
                            </w:r>
                            <w:r>
                              <w:t xml:space="preserve">63 – 68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4pt;margin-top:26.25pt;width:173.25pt;height:30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">
                <v:textbox>
                  <w:txbxContent>
                    <w:p w:rsidR="00F96924" w:rsidRDefault="00396FB1" w:rsidP="00F96924">
                      <w:r>
                        <w:t>Homework: page 344</w:t>
                      </w:r>
                      <w:r w:rsidR="00F96924">
                        <w:t xml:space="preserve"> #’s </w:t>
                      </w:r>
                      <w:r>
                        <w:t xml:space="preserve">63 – 68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7B960D" wp14:editId="143827A6">
                <wp:simplePos x="0" y="0"/>
                <wp:positionH relativeFrom="column">
                  <wp:posOffset>-57150</wp:posOffset>
                </wp:positionH>
                <wp:positionV relativeFrom="paragraph">
                  <wp:posOffset>935355</wp:posOffset>
                </wp:positionV>
                <wp:extent cx="6943725" cy="1009650"/>
                <wp:effectExtent l="0" t="0" r="28575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43725" cy="10096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5" o:spid="_x0000_s1026" style="position:absolute;margin-left:-4.5pt;margin-top:73.65pt;width:546.75pt;height:79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" filled="f" strokecolor="#243f60 [1604]" strokeweight="2pt"/>
            </w:pict>
          </mc:Fallback>
        </mc:AlternateContent>
      </w:r>
      <w:r w:rsidRPr="009E24A4">
        <w:rPr>
          <w:sz w:val="44"/>
        </w:rPr>
        <w:t xml:space="preserve">Calculus Section 5.3 </w:t>
      </w:r>
      <w:r>
        <w:rPr>
          <w:sz w:val="44"/>
        </w:rPr>
        <w:t xml:space="preserve">Derivative of </w:t>
      </w:r>
      <w:r w:rsidRPr="009E24A4">
        <w:rPr>
          <w:sz w:val="44"/>
        </w:rPr>
        <w:t>Inverse Functions</w:t>
      </w:r>
      <w:r>
        <w:rPr>
          <w:sz w:val="44"/>
        </w:rPr>
        <w:br/>
      </w:r>
      <w:r>
        <w:rPr>
          <w:sz w:val="24"/>
        </w:rPr>
        <w:t>-Determine the derivative of an inverse function</w:t>
      </w:r>
      <w:r>
        <w:rPr>
          <w:sz w:val="24"/>
        </w:rPr>
        <w:br/>
      </w:r>
    </w:p>
    <w:p w:rsidR="00F96924" w:rsidRPr="00683A93" w:rsidRDefault="00F96924" w:rsidP="00F96924">
      <w:pPr>
        <w:rPr>
          <w:sz w:val="24"/>
        </w:rPr>
      </w:pPr>
      <w:r>
        <w:rPr>
          <w:b/>
          <w:sz w:val="24"/>
        </w:rPr>
        <w:t>The Derivative of an Inverse Function</w:t>
      </w:r>
      <w:r>
        <w:rPr>
          <w:b/>
          <w:sz w:val="24"/>
        </w:rPr>
        <w:br/>
      </w:r>
      <w:proofErr w:type="gramStart"/>
      <w:r>
        <w:rPr>
          <w:sz w:val="24"/>
        </w:rPr>
        <w:t>Let</w:t>
      </w:r>
      <w:proofErr w:type="gramEnd"/>
      <w:r>
        <w:rPr>
          <w:sz w:val="24"/>
        </w:rPr>
        <w:t xml:space="preserve"> </w:t>
      </w:r>
      <w:r>
        <w:rPr>
          <w:i/>
          <w:sz w:val="24"/>
        </w:rPr>
        <w:t>f</w:t>
      </w:r>
      <w:r>
        <w:rPr>
          <w:sz w:val="24"/>
        </w:rPr>
        <w:t xml:space="preserve"> be a function that is differentiable on an interval.  If </w:t>
      </w:r>
      <w:r>
        <w:rPr>
          <w:i/>
          <w:sz w:val="24"/>
        </w:rPr>
        <w:t>f</w:t>
      </w:r>
      <w:r>
        <w:rPr>
          <w:sz w:val="24"/>
        </w:rPr>
        <w:t xml:space="preserve"> has an inverse function </w:t>
      </w:r>
      <w:r>
        <w:rPr>
          <w:i/>
          <w:sz w:val="24"/>
        </w:rPr>
        <w:t>g</w:t>
      </w:r>
      <w:r>
        <w:rPr>
          <w:sz w:val="24"/>
        </w:rPr>
        <w:t xml:space="preserve">, then </w:t>
      </w:r>
      <w:r>
        <w:rPr>
          <w:i/>
          <w:sz w:val="24"/>
        </w:rPr>
        <w:t>g</w:t>
      </w:r>
      <w:r>
        <w:rPr>
          <w:sz w:val="24"/>
        </w:rPr>
        <w:t xml:space="preserve"> is differentiable at any x for </w:t>
      </w:r>
      <w:proofErr w:type="gramStart"/>
      <w:r>
        <w:rPr>
          <w:sz w:val="24"/>
        </w:rPr>
        <w:t xml:space="preserve">which </w:t>
      </w:r>
      <w:proofErr w:type="gramEnd"/>
      <w:r w:rsidRPr="009F6744">
        <w:rPr>
          <w:position w:val="-10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5.75pt" o:ole="">
            <v:imagedata r:id="rId5" o:title=""/>
          </v:shape>
          <o:OLEObject Type="Embed" ProgID="Equation.DSMT4" ShapeID="_x0000_i1025" DrawAspect="Content" ObjectID="_1540613994" r:id="rId6"/>
        </w:object>
      </w:r>
      <w:r>
        <w:t>, and</w:t>
      </w:r>
      <w:r>
        <w:tab/>
      </w:r>
      <w:r w:rsidRPr="009F6744">
        <w:rPr>
          <w:position w:val="-28"/>
        </w:rPr>
        <w:object w:dxaOrig="1700" w:dyaOrig="660">
          <v:shape id="_x0000_i1026" type="#_x0000_t75" style="width:84.75pt;height:33pt" o:ole="">
            <v:imagedata r:id="rId7" o:title=""/>
          </v:shape>
          <o:OLEObject Type="Embed" ProgID="Equation.DSMT4" ShapeID="_x0000_i1026" DrawAspect="Content" ObjectID="_1540613995" r:id="rId8"/>
        </w:object>
      </w:r>
      <w:r w:rsidRPr="00683A93">
        <w:rPr>
          <w:sz w:val="24"/>
        </w:rPr>
        <w:t>.</w:t>
      </w:r>
    </w:p>
    <w:p w:rsidR="00F96924" w:rsidRPr="00F96924" w:rsidRDefault="00F96924" w:rsidP="00F96924">
      <w:pPr>
        <w:rPr>
          <w:b/>
          <w:sz w:val="24"/>
        </w:rPr>
      </w:pPr>
      <w:r>
        <w:rPr>
          <w:b/>
          <w:sz w:val="24"/>
        </w:rPr>
        <w:t>Proof:</w:t>
      </w:r>
    </w:p>
    <w:p w:rsidR="00F96924" w:rsidRDefault="00F96924" w:rsidP="00F96924">
      <w:pPr>
        <w:rPr>
          <w:sz w:val="24"/>
        </w:rPr>
      </w:pPr>
    </w:p>
    <w:p w:rsidR="00F96924" w:rsidRDefault="00F96924" w:rsidP="00F96924">
      <w:pPr>
        <w:rPr>
          <w:sz w:val="24"/>
        </w:rPr>
      </w:pPr>
    </w:p>
    <w:p w:rsidR="00F96924" w:rsidRDefault="00F96924" w:rsidP="00F96924">
      <w:pPr>
        <w:rPr>
          <w:sz w:val="24"/>
        </w:rPr>
      </w:pPr>
    </w:p>
    <w:p w:rsidR="00F96924" w:rsidRPr="00F96924" w:rsidRDefault="00F96924" w:rsidP="00F96924">
      <w:pPr>
        <w:rPr>
          <w:sz w:val="24"/>
        </w:rPr>
      </w:pPr>
    </w:p>
    <w:p w:rsidR="00396FB1" w:rsidRDefault="00396FB1" w:rsidP="00F96924">
      <w:pPr>
        <w:rPr>
          <w:b/>
          <w:sz w:val="24"/>
        </w:rPr>
      </w:pPr>
    </w:p>
    <w:p w:rsidR="00F96924" w:rsidRDefault="00F96924" w:rsidP="00F96924">
      <w:pPr>
        <w:rPr>
          <w:sz w:val="24"/>
        </w:rPr>
      </w:pPr>
      <w:r w:rsidRPr="00683A93">
        <w:rPr>
          <w:b/>
          <w:sz w:val="24"/>
        </w:rPr>
        <w:t>Example</w:t>
      </w:r>
      <w:r>
        <w:rPr>
          <w:b/>
          <w:sz w:val="24"/>
        </w:rPr>
        <w:br/>
      </w:r>
      <w:r w:rsidR="00396FB1">
        <w:rPr>
          <w:sz w:val="24"/>
        </w:rPr>
        <w:t>Let f(x) = 2x + 5.  Find (f</w:t>
      </w:r>
      <w:r w:rsidR="00396FB1" w:rsidRPr="00396FB1">
        <w:rPr>
          <w:sz w:val="24"/>
          <w:vertAlign w:val="superscript"/>
        </w:rPr>
        <w:t>-1</w:t>
      </w:r>
      <w:r w:rsidR="00396FB1">
        <w:rPr>
          <w:sz w:val="24"/>
        </w:rPr>
        <w:t>)</w:t>
      </w:r>
      <w:proofErr w:type="gramStart"/>
      <w:r w:rsidR="00396FB1">
        <w:rPr>
          <w:sz w:val="24"/>
        </w:rPr>
        <w:t>’(</w:t>
      </w:r>
      <w:proofErr w:type="gramEnd"/>
      <w:r w:rsidR="00396FB1">
        <w:rPr>
          <w:sz w:val="24"/>
        </w:rPr>
        <w:t>9).</w:t>
      </w:r>
    </w:p>
    <w:p w:rsidR="00F96924" w:rsidRDefault="00F96924"/>
    <w:p w:rsidR="00396FB1" w:rsidRDefault="00396FB1"/>
    <w:p w:rsidR="00396FB1" w:rsidRDefault="00396FB1"/>
    <w:p w:rsidR="00396FB1" w:rsidRDefault="00396FB1"/>
    <w:p w:rsidR="00396FB1" w:rsidRDefault="00396FB1"/>
    <w:p w:rsidR="00396FB1" w:rsidRDefault="00396FB1"/>
    <w:p w:rsidR="00396FB1" w:rsidRDefault="00396FB1"/>
    <w:p w:rsidR="00396FB1" w:rsidRDefault="00396FB1"/>
    <w:p w:rsidR="00396FB1" w:rsidRDefault="00396FB1"/>
    <w:p w:rsidR="00396FB1" w:rsidRDefault="00396FB1"/>
    <w:p w:rsidR="00396FB1" w:rsidRDefault="00396FB1"/>
    <w:p w:rsidR="00396FB1" w:rsidRDefault="00396FB1"/>
    <w:p w:rsidR="00396FB1" w:rsidRDefault="00396FB1"/>
    <w:p w:rsidR="00396FB1" w:rsidRDefault="00396FB1"/>
    <w:p w:rsidR="00396FB1" w:rsidRPr="00396FB1" w:rsidRDefault="00396FB1" w:rsidP="00396FB1">
      <w:pPr>
        <w:rPr>
          <w:b/>
          <w:sz w:val="24"/>
        </w:rPr>
      </w:pPr>
      <w:r w:rsidRPr="00396FB1">
        <w:rPr>
          <w:b/>
          <w:sz w:val="24"/>
        </w:rPr>
        <w:lastRenderedPageBreak/>
        <w:t>Example</w:t>
      </w:r>
      <w:proofErr w:type="gramStart"/>
      <w:r w:rsidRPr="00396FB1"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>
        <w:rPr>
          <w:sz w:val="24"/>
        </w:rPr>
        <w:t>Let</w:t>
      </w:r>
      <w:r w:rsidRPr="00EA246D">
        <w:rPr>
          <w:position w:val="-24"/>
        </w:rPr>
        <w:object w:dxaOrig="1800" w:dyaOrig="620">
          <v:shape id="_x0000_i1027" type="#_x0000_t75" style="width:90pt;height:30.75pt" o:ole="">
            <v:imagedata r:id="rId9" o:title=""/>
          </v:shape>
          <o:OLEObject Type="Embed" ProgID="Equation.DSMT4" ShapeID="_x0000_i1027" DrawAspect="Content" ObjectID="_1540613996" r:id="rId10"/>
        </w:object>
      </w:r>
      <w:r>
        <w:rPr>
          <w:sz w:val="24"/>
        </w:rPr>
        <w:t>.  What is the value of (f</w:t>
      </w:r>
      <w:r>
        <w:rPr>
          <w:sz w:val="24"/>
          <w:vertAlign w:val="superscript"/>
        </w:rPr>
        <w:t xml:space="preserve"> -1</w:t>
      </w:r>
      <w:r w:rsidR="009D4B07">
        <w:rPr>
          <w:sz w:val="24"/>
        </w:rPr>
        <w:t>)</w:t>
      </w:r>
      <w:proofErr w:type="gramStart"/>
      <w:r w:rsidR="009D4B07">
        <w:rPr>
          <w:sz w:val="24"/>
        </w:rPr>
        <w:t>’(</w:t>
      </w:r>
      <w:proofErr w:type="gramEnd"/>
      <w:r w:rsidR="009D4B07">
        <w:rPr>
          <w:sz w:val="24"/>
        </w:rPr>
        <w:t>3</w:t>
      </w:r>
      <w:r>
        <w:rPr>
          <w:sz w:val="24"/>
        </w:rPr>
        <w:t>)?</w:t>
      </w:r>
    </w:p>
    <w:p w:rsidR="00396FB1" w:rsidRDefault="00396FB1"/>
    <w:p w:rsidR="00D14203" w:rsidRDefault="00D14203"/>
    <w:p w:rsidR="00D14203" w:rsidRDefault="00D14203"/>
    <w:p w:rsidR="00D14203" w:rsidRDefault="00D14203"/>
    <w:p w:rsidR="00D14203" w:rsidRDefault="00D14203"/>
    <w:p w:rsidR="00D14203" w:rsidRDefault="00D14203"/>
    <w:p w:rsidR="00D14203" w:rsidRDefault="00D14203"/>
    <w:p w:rsidR="00D14203" w:rsidRDefault="00D14203"/>
    <w:p w:rsidR="00D14203" w:rsidRDefault="00D14203">
      <w:bookmarkStart w:id="0" w:name="_GoBack"/>
      <w:bookmarkEnd w:id="0"/>
    </w:p>
    <w:p w:rsidR="00D14203" w:rsidRDefault="00D14203"/>
    <w:p w:rsidR="00D14203" w:rsidRDefault="00D14203">
      <w:r w:rsidRPr="00D14203">
        <w:rPr>
          <w:b/>
        </w:rPr>
        <w:t>Example</w:t>
      </w:r>
      <w:proofErr w:type="gramStart"/>
      <w:r w:rsidRPr="00D14203">
        <w:rPr>
          <w:b/>
        </w:rPr>
        <w:t>)</w:t>
      </w:r>
      <w:proofErr w:type="gramEnd"/>
      <w:r>
        <w:br/>
        <w:t>Values of f(x), f’(x), and f</w:t>
      </w:r>
      <w:r w:rsidRPr="00D14203">
        <w:rPr>
          <w:vertAlign w:val="superscript"/>
        </w:rPr>
        <w:t>-1</w:t>
      </w:r>
      <w:r>
        <w:t>(x) are given in the table below.  Determine (f</w:t>
      </w:r>
      <w:r w:rsidRPr="00D14203">
        <w:rPr>
          <w:vertAlign w:val="superscript"/>
        </w:rPr>
        <w:t>-1</w:t>
      </w:r>
      <w:r>
        <w:t>)</w:t>
      </w:r>
      <w:proofErr w:type="gramStart"/>
      <w:r>
        <w:t>’(</w:t>
      </w:r>
      <w:proofErr w:type="gramEnd"/>
      <w:r>
        <w:t>6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</w:tblGrid>
      <w:tr w:rsidR="00D14203" w:rsidRPr="00D14203" w:rsidTr="00D14203">
        <w:trPr>
          <w:trHeight w:val="482"/>
        </w:trPr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x</w:t>
            </w:r>
          </w:p>
        </w:tc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2</w:t>
            </w:r>
          </w:p>
        </w:tc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3</w:t>
            </w:r>
          </w:p>
        </w:tc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4</w:t>
            </w:r>
          </w:p>
        </w:tc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6</w:t>
            </w:r>
          </w:p>
        </w:tc>
      </w:tr>
      <w:tr w:rsidR="00D14203" w:rsidRPr="00D14203" w:rsidTr="00D14203">
        <w:trPr>
          <w:trHeight w:val="511"/>
        </w:trPr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f(x)</w:t>
            </w:r>
          </w:p>
        </w:tc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6</w:t>
            </w:r>
          </w:p>
        </w:tc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11</w:t>
            </w:r>
          </w:p>
        </w:tc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18</w:t>
            </w:r>
          </w:p>
        </w:tc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38</w:t>
            </w:r>
          </w:p>
        </w:tc>
      </w:tr>
      <w:tr w:rsidR="00D14203" w:rsidRPr="00D14203" w:rsidTr="00D14203">
        <w:trPr>
          <w:trHeight w:val="482"/>
        </w:trPr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f’(x)</w:t>
            </w:r>
          </w:p>
        </w:tc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4</w:t>
            </w:r>
          </w:p>
        </w:tc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6</w:t>
            </w:r>
          </w:p>
        </w:tc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8</w:t>
            </w:r>
          </w:p>
        </w:tc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12</w:t>
            </w:r>
          </w:p>
        </w:tc>
      </w:tr>
      <w:tr w:rsidR="00D14203" w:rsidRPr="00D14203" w:rsidTr="00D14203">
        <w:trPr>
          <w:trHeight w:val="511"/>
        </w:trPr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f</w:t>
            </w:r>
            <w:r w:rsidRPr="00D14203">
              <w:rPr>
                <w:sz w:val="28"/>
                <w:vertAlign w:val="superscript"/>
              </w:rPr>
              <w:t>-1</w:t>
            </w:r>
            <w:r w:rsidRPr="00D14203">
              <w:rPr>
                <w:sz w:val="28"/>
              </w:rPr>
              <w:t>(x)</w:t>
            </w:r>
          </w:p>
        </w:tc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0</w:t>
            </w:r>
          </w:p>
        </w:tc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1</w:t>
            </w:r>
          </w:p>
        </w:tc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1.4</w:t>
            </w:r>
          </w:p>
        </w:tc>
        <w:tc>
          <w:tcPr>
            <w:tcW w:w="850" w:type="dxa"/>
            <w:vAlign w:val="center"/>
          </w:tcPr>
          <w:p w:rsidR="00D14203" w:rsidRPr="00D14203" w:rsidRDefault="00D14203" w:rsidP="00D14203">
            <w:pPr>
              <w:jc w:val="center"/>
              <w:rPr>
                <w:sz w:val="28"/>
              </w:rPr>
            </w:pPr>
            <w:r w:rsidRPr="00D14203">
              <w:rPr>
                <w:sz w:val="28"/>
              </w:rPr>
              <w:t>2</w:t>
            </w:r>
          </w:p>
        </w:tc>
      </w:tr>
    </w:tbl>
    <w:p w:rsidR="00D14203" w:rsidRDefault="00D14203"/>
    <w:sectPr w:rsidR="00D14203" w:rsidSect="00F9692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6924"/>
    <w:rsid w:val="00091821"/>
    <w:rsid w:val="00396FB1"/>
    <w:rsid w:val="009D4B07"/>
    <w:rsid w:val="00D14203"/>
    <w:rsid w:val="00F969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69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142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69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142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97</Words>
  <Characters>55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6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.I.S.D. Employee</dc:creator>
  <cp:lastModifiedBy>B.I.S.D. Employee</cp:lastModifiedBy>
  <cp:revision>3</cp:revision>
  <cp:lastPrinted>2016-11-14T13:17:00Z</cp:lastPrinted>
  <dcterms:created xsi:type="dcterms:W3CDTF">2016-11-10T22:23:00Z</dcterms:created>
  <dcterms:modified xsi:type="dcterms:W3CDTF">2016-11-14T13:33:00Z</dcterms:modified>
</cp:coreProperties>
</file>